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30AF" w:rsidRPr="00732616" w:rsidRDefault="00732616" w:rsidP="00A71871">
      <w:pPr>
        <w:pStyle w:val="NormalWeb"/>
        <w:spacing w:before="0" w:beforeAutospacing="0" w:after="0" w:afterAutospacing="0"/>
        <w:ind w:left="2523" w:hanging="1083"/>
        <w:rPr>
          <w:lang w:val="tr-TR"/>
        </w:rPr>
      </w:pPr>
      <w:r>
        <w:rPr>
          <w:rFonts w:ascii="Arial Narrow" w:hAnsi="Arial Narrow"/>
          <w:b/>
          <w:bCs/>
          <w:lang w:val="tr-TR"/>
        </w:rPr>
        <w:t xml:space="preserve">        </w:t>
      </w:r>
      <w:r w:rsidRPr="00732616">
        <w:rPr>
          <w:rFonts w:ascii="Arial Narrow" w:hAnsi="Arial Narrow"/>
          <w:b/>
          <w:bCs/>
          <w:lang w:val="tr-TR"/>
        </w:rPr>
        <w:t>Yakın Doğu Üniversitesi</w:t>
      </w:r>
      <w:r w:rsidR="009930AF" w:rsidRPr="00732616">
        <w:rPr>
          <w:rFonts w:ascii="Arial Narrow" w:hAnsi="Arial Narrow"/>
          <w:b/>
          <w:bCs/>
          <w:lang w:val="tr-TR"/>
        </w:rPr>
        <w:t>, Lefkoşa,</w:t>
      </w:r>
      <w:r w:rsidR="009930AF" w:rsidRPr="00732616">
        <w:rPr>
          <w:rFonts w:ascii="Arial Narrow" w:hAnsi="Arial Narrow"/>
          <w:b/>
          <w:lang w:val="tr-TR"/>
        </w:rPr>
        <w:t xml:space="preserve"> </w:t>
      </w:r>
      <w:r w:rsidRPr="00732616">
        <w:rPr>
          <w:rFonts w:ascii="Arial Narrow" w:hAnsi="Arial Narrow"/>
          <w:b/>
          <w:lang w:val="tr-TR"/>
        </w:rPr>
        <w:t>Makine Mühendisliği Bölümü</w:t>
      </w:r>
    </w:p>
    <w:p w:rsidR="009930AF" w:rsidRPr="00732616" w:rsidRDefault="009930AF" w:rsidP="00A71871">
      <w:pPr>
        <w:pStyle w:val="NormalWeb"/>
        <w:spacing w:before="0" w:beforeAutospacing="0" w:after="0" w:afterAutospacing="0"/>
        <w:ind w:left="2523" w:hanging="2449"/>
        <w:jc w:val="center"/>
        <w:rPr>
          <w:lang w:val="tr-TR"/>
        </w:rPr>
      </w:pPr>
      <w:r w:rsidRPr="00732616">
        <w:rPr>
          <w:rFonts w:ascii="Arial Narrow" w:hAnsi="Arial Narrow"/>
          <w:b/>
          <w:bCs/>
          <w:lang w:val="tr-TR"/>
        </w:rPr>
        <w:t>M</w:t>
      </w:r>
      <w:r w:rsidR="00732616">
        <w:rPr>
          <w:rFonts w:ascii="Arial Narrow" w:hAnsi="Arial Narrow"/>
          <w:b/>
          <w:bCs/>
          <w:lang w:val="tr-TR"/>
        </w:rPr>
        <w:t>AK</w:t>
      </w:r>
      <w:r w:rsidRPr="00732616">
        <w:rPr>
          <w:rFonts w:ascii="Arial Narrow" w:hAnsi="Arial Narrow"/>
          <w:b/>
          <w:bCs/>
          <w:lang w:val="tr-TR"/>
        </w:rPr>
        <w:t>-</w:t>
      </w:r>
      <w:r w:rsidRPr="00732616">
        <w:rPr>
          <w:rFonts w:ascii="Arial Narrow" w:hAnsi="Arial Narrow"/>
          <w:b/>
          <w:lang w:val="tr-TR"/>
        </w:rPr>
        <w:t>31</w:t>
      </w:r>
      <w:r w:rsidR="00462212">
        <w:rPr>
          <w:rFonts w:ascii="Arial Narrow" w:hAnsi="Arial Narrow"/>
          <w:b/>
          <w:lang w:val="tr-TR"/>
        </w:rPr>
        <w:t>3</w:t>
      </w:r>
      <w:r w:rsidRPr="00732616">
        <w:rPr>
          <w:rFonts w:ascii="Arial Narrow" w:hAnsi="Arial Narrow"/>
          <w:b/>
          <w:bCs/>
          <w:lang w:val="tr-TR"/>
        </w:rPr>
        <w:t xml:space="preserve">, </w:t>
      </w:r>
      <w:r w:rsidR="00732616">
        <w:rPr>
          <w:rFonts w:ascii="Arial Narrow" w:hAnsi="Arial Narrow"/>
          <w:b/>
          <w:bCs/>
          <w:lang w:val="tr-TR"/>
        </w:rPr>
        <w:t>Isı Transferi</w:t>
      </w:r>
      <w:r w:rsidRPr="00732616">
        <w:rPr>
          <w:rFonts w:ascii="Arial Narrow" w:hAnsi="Arial Narrow"/>
          <w:b/>
          <w:bCs/>
          <w:lang w:val="tr-TR"/>
        </w:rPr>
        <w:t xml:space="preserve"> II, </w:t>
      </w:r>
      <w:r w:rsidR="00462212">
        <w:rPr>
          <w:rFonts w:ascii="Arial Narrow" w:hAnsi="Arial Narrow"/>
          <w:b/>
          <w:bCs/>
          <w:lang w:val="tr-TR"/>
        </w:rPr>
        <w:t>GÜZ</w:t>
      </w:r>
      <w:r w:rsidRPr="00732616">
        <w:rPr>
          <w:rFonts w:ascii="Arial Narrow" w:hAnsi="Arial Narrow"/>
          <w:b/>
          <w:bCs/>
          <w:lang w:val="tr-TR"/>
        </w:rPr>
        <w:t xml:space="preserve"> 2015</w:t>
      </w:r>
    </w:p>
    <w:p w:rsidR="009930AF" w:rsidRPr="00732616" w:rsidRDefault="00732616" w:rsidP="00FB6351">
      <w:pPr>
        <w:pStyle w:val="NormalWeb"/>
        <w:spacing w:before="0" w:beforeAutospacing="0" w:after="0" w:afterAutospacing="0"/>
        <w:ind w:left="1701" w:firstLine="720"/>
        <w:rPr>
          <w:lang w:val="tr-TR"/>
        </w:rPr>
      </w:pPr>
      <w:r>
        <w:rPr>
          <w:rFonts w:ascii="Arial Narrow" w:hAnsi="Arial Narrow"/>
          <w:b/>
          <w:bCs/>
          <w:lang w:val="tr-TR"/>
        </w:rPr>
        <w:t>Ara sınav</w:t>
      </w:r>
      <w:r w:rsidR="009930AF" w:rsidRPr="00732616">
        <w:rPr>
          <w:rFonts w:ascii="Arial Narrow" w:hAnsi="Arial Narrow"/>
          <w:b/>
          <w:bCs/>
          <w:lang w:val="tr-TR"/>
        </w:rPr>
        <w:t xml:space="preserve">, </w:t>
      </w:r>
      <w:r w:rsidR="00462212">
        <w:rPr>
          <w:rFonts w:ascii="Arial Narrow" w:hAnsi="Arial Narrow"/>
          <w:bCs/>
          <w:i/>
          <w:lang w:val="tr-TR"/>
        </w:rPr>
        <w:t>Salı</w:t>
      </w:r>
      <w:r w:rsidR="009930AF" w:rsidRPr="00732616">
        <w:rPr>
          <w:rFonts w:ascii="Arial Narrow" w:hAnsi="Arial Narrow"/>
          <w:i/>
          <w:iCs/>
          <w:lang w:val="tr-TR"/>
        </w:rPr>
        <w:t xml:space="preserve">, </w:t>
      </w:r>
      <w:r w:rsidR="00462212">
        <w:rPr>
          <w:rFonts w:ascii="Arial Narrow" w:hAnsi="Arial Narrow"/>
          <w:i/>
          <w:iCs/>
          <w:lang w:val="tr-TR"/>
        </w:rPr>
        <w:t>Kasım</w:t>
      </w:r>
      <w:r w:rsidR="009930AF" w:rsidRPr="00732616">
        <w:rPr>
          <w:rFonts w:ascii="Arial Narrow" w:hAnsi="Arial Narrow"/>
          <w:i/>
          <w:iCs/>
          <w:lang w:val="tr-TR"/>
        </w:rPr>
        <w:t xml:space="preserve"> </w:t>
      </w:r>
      <w:r w:rsidR="00316ACD" w:rsidRPr="00732616">
        <w:rPr>
          <w:rFonts w:ascii="Arial Narrow" w:hAnsi="Arial Narrow"/>
          <w:i/>
          <w:iCs/>
          <w:lang w:val="tr-TR"/>
        </w:rPr>
        <w:t>2</w:t>
      </w:r>
      <w:r w:rsidR="00462212">
        <w:rPr>
          <w:rFonts w:ascii="Arial Narrow" w:hAnsi="Arial Narrow"/>
          <w:i/>
          <w:iCs/>
          <w:lang w:val="tr-TR"/>
        </w:rPr>
        <w:t>4</w:t>
      </w:r>
      <w:r w:rsidR="009930AF" w:rsidRPr="00732616">
        <w:rPr>
          <w:rFonts w:ascii="Arial Narrow" w:hAnsi="Arial Narrow"/>
          <w:i/>
          <w:iCs/>
          <w:lang w:val="tr-TR"/>
        </w:rPr>
        <w:t>, 20</w:t>
      </w:r>
      <w:r w:rsidR="00CF2CFF" w:rsidRPr="00732616">
        <w:rPr>
          <w:rFonts w:ascii="Arial Narrow" w:hAnsi="Arial Narrow"/>
          <w:i/>
          <w:iCs/>
          <w:lang w:val="tr-TR"/>
        </w:rPr>
        <w:t>15</w:t>
      </w:r>
      <w:r w:rsidR="00B1533B" w:rsidRPr="00732616">
        <w:rPr>
          <w:rFonts w:ascii="Arial Narrow" w:hAnsi="Arial Narrow"/>
          <w:i/>
          <w:iCs/>
          <w:lang w:val="tr-TR"/>
        </w:rPr>
        <w:t xml:space="preserve"> </w:t>
      </w:r>
      <w:r>
        <w:rPr>
          <w:rFonts w:ascii="Arial Narrow" w:hAnsi="Arial Narrow"/>
          <w:i/>
          <w:iCs/>
          <w:lang w:val="tr-TR"/>
        </w:rPr>
        <w:t>saa</w:t>
      </w:r>
      <w:r w:rsidR="00B1533B" w:rsidRPr="00732616">
        <w:rPr>
          <w:rFonts w:ascii="Arial Narrow" w:hAnsi="Arial Narrow"/>
          <w:i/>
          <w:iCs/>
          <w:lang w:val="tr-TR"/>
        </w:rPr>
        <w:t xml:space="preserve">t </w:t>
      </w:r>
      <w:r w:rsidR="000863A9">
        <w:rPr>
          <w:rFonts w:ascii="Arial Narrow" w:hAnsi="Arial Narrow"/>
          <w:i/>
          <w:iCs/>
          <w:lang w:val="tr-TR"/>
        </w:rPr>
        <w:t>10</w:t>
      </w:r>
      <w:r w:rsidR="00B1533B" w:rsidRPr="00732616">
        <w:rPr>
          <w:rFonts w:ascii="Arial Narrow" w:hAnsi="Arial Narrow"/>
          <w:i/>
          <w:iCs/>
          <w:lang w:val="tr-TR"/>
        </w:rPr>
        <w:t>:00</w:t>
      </w:r>
      <w:r w:rsidR="00C16A01">
        <w:rPr>
          <w:rFonts w:ascii="Arial Narrow" w:hAnsi="Arial Narrow"/>
          <w:i/>
          <w:iCs/>
          <w:lang w:val="tr-TR"/>
        </w:rPr>
        <w:t xml:space="preserve"> Oda: 16D21   </w:t>
      </w:r>
    </w:p>
    <w:p w:rsidR="009930AF" w:rsidRPr="00732616" w:rsidRDefault="00732616" w:rsidP="005A3D50">
      <w:pPr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</w:pPr>
      <w:r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DİKKAT</w:t>
      </w:r>
      <w:r w:rsidR="00CF2CFF" w:rsidRPr="00732616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!</w:t>
      </w:r>
      <w:r w:rsidR="003B4AB4" w:rsidRPr="00732616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!</w:t>
      </w:r>
    </w:p>
    <w:p w:rsidR="009930AF" w:rsidRPr="00732616" w:rsidRDefault="00732616" w:rsidP="00B1533B">
      <w:pPr>
        <w:spacing w:line="240" w:lineRule="auto"/>
        <w:jc w:val="both"/>
        <w:rPr>
          <w:rFonts w:ascii="Arial Narrow" w:hAnsi="Arial Narrow"/>
          <w:b/>
          <w:sz w:val="24"/>
          <w:szCs w:val="24"/>
        </w:rPr>
      </w:pPr>
      <w:r>
        <w:rPr>
          <w:rFonts w:ascii="Arial Narrow" w:hAnsi="Arial Narrow"/>
          <w:b/>
          <w:sz w:val="24"/>
          <w:szCs w:val="24"/>
        </w:rPr>
        <w:t>Açık kitap sınavı</w:t>
      </w:r>
      <w:r w:rsidR="007C1868" w:rsidRPr="00732616">
        <w:rPr>
          <w:rFonts w:ascii="Arial Narrow" w:hAnsi="Arial Narrow"/>
          <w:b/>
          <w:sz w:val="24"/>
          <w:szCs w:val="24"/>
        </w:rPr>
        <w:t>!,</w:t>
      </w:r>
      <w:r w:rsidR="009930AF" w:rsidRPr="00732616">
        <w:rPr>
          <w:rFonts w:ascii="Arial Narrow" w:hAnsi="Arial Narrow"/>
          <w:b/>
          <w:sz w:val="24"/>
          <w:szCs w:val="24"/>
        </w:rPr>
        <w:t xml:space="preserve"> </w:t>
      </w:r>
      <w:r>
        <w:rPr>
          <w:rFonts w:ascii="Arial Narrow" w:hAnsi="Arial Narrow"/>
          <w:b/>
          <w:sz w:val="24"/>
          <w:szCs w:val="24"/>
        </w:rPr>
        <w:t xml:space="preserve">yanınızda getirdiğiniz </w:t>
      </w:r>
      <w:r w:rsidR="00462212" w:rsidRPr="00462212">
        <w:rPr>
          <w:rFonts w:ascii="Arial Narrow" w:hAnsi="Arial Narrow"/>
          <w:b/>
          <w:sz w:val="24"/>
          <w:szCs w:val="24"/>
          <w:u w:val="single"/>
        </w:rPr>
        <w:t xml:space="preserve">temiz </w:t>
      </w:r>
      <w:r w:rsidRPr="00462212">
        <w:rPr>
          <w:rFonts w:ascii="Arial Narrow" w:hAnsi="Arial Narrow"/>
          <w:b/>
          <w:sz w:val="24"/>
          <w:szCs w:val="24"/>
          <w:u w:val="single"/>
        </w:rPr>
        <w:t>kitapları</w:t>
      </w:r>
      <w:r>
        <w:rPr>
          <w:rFonts w:ascii="Arial Narrow" w:hAnsi="Arial Narrow"/>
          <w:b/>
          <w:sz w:val="24"/>
          <w:szCs w:val="24"/>
        </w:rPr>
        <w:t xml:space="preserve"> kullanabilirsiniz ancak ders notları k</w:t>
      </w:r>
      <w:r w:rsidR="00A22939">
        <w:rPr>
          <w:rFonts w:ascii="Arial Narrow" w:hAnsi="Arial Narrow"/>
          <w:b/>
          <w:sz w:val="24"/>
          <w:szCs w:val="24"/>
        </w:rPr>
        <w:t>apalıdır.</w:t>
      </w:r>
      <w:r w:rsidR="00B1533B" w:rsidRPr="00732616">
        <w:rPr>
          <w:rFonts w:ascii="Arial Narrow" w:hAnsi="Arial Narrow"/>
          <w:b/>
          <w:sz w:val="24"/>
          <w:szCs w:val="24"/>
        </w:rPr>
        <w:t xml:space="preserve"> </w:t>
      </w:r>
      <w:r>
        <w:rPr>
          <w:rFonts w:ascii="Arial Narrow" w:hAnsi="Arial Narrow"/>
          <w:b/>
          <w:sz w:val="24"/>
          <w:szCs w:val="24"/>
        </w:rPr>
        <w:t>Problemi şematik çizerek, yapılan kabulleri belirtin, sonucun elde edilmesinde ara işlemleri gösteriniz, tam puan almak için birimleri yazınız</w:t>
      </w:r>
      <w:r w:rsidR="009930AF" w:rsidRPr="00732616">
        <w:rPr>
          <w:rFonts w:ascii="Arial Narrow" w:hAnsi="Arial Narrow"/>
          <w:b/>
          <w:sz w:val="24"/>
          <w:szCs w:val="24"/>
        </w:rPr>
        <w:t xml:space="preserve">! </w:t>
      </w:r>
      <w:r w:rsidR="00A22939">
        <w:rPr>
          <w:rFonts w:ascii="Arial Narrow" w:hAnsi="Arial Narrow"/>
          <w:b/>
          <w:sz w:val="24"/>
          <w:szCs w:val="24"/>
        </w:rPr>
        <w:t>Çözümüm elde edilişinde temiz çalışın</w:t>
      </w:r>
      <w:r w:rsidR="00CF2CFF" w:rsidRPr="00732616">
        <w:rPr>
          <w:rFonts w:ascii="Arial Narrow" w:hAnsi="Arial Narrow"/>
          <w:b/>
          <w:sz w:val="24"/>
          <w:szCs w:val="24"/>
        </w:rPr>
        <w:t>!</w:t>
      </w:r>
      <w:r w:rsidR="009930AF" w:rsidRPr="00732616">
        <w:rPr>
          <w:rFonts w:ascii="Arial Narrow" w:hAnsi="Arial Narrow"/>
          <w:b/>
          <w:sz w:val="24"/>
          <w:szCs w:val="24"/>
        </w:rPr>
        <w:t>.</w:t>
      </w:r>
    </w:p>
    <w:p w:rsidR="00DE3ECE" w:rsidRPr="00E6305C" w:rsidRDefault="00CF2CFF" w:rsidP="00DE3EC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6305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 xml:space="preserve">1. </w:t>
      </w:r>
      <w:r w:rsidR="00C04CF6" w:rsidRPr="00E6305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Genişliği </w:t>
      </w:r>
      <w:r w:rsidR="00DE3ECE" w:rsidRPr="00E6305C">
        <w:rPr>
          <w:rFonts w:ascii="Times New Roman" w:hAnsi="Times New Roman" w:cs="Times New Roman"/>
          <w:sz w:val="20"/>
          <w:szCs w:val="20"/>
        </w:rPr>
        <w:t>5-m</w:t>
      </w:r>
      <w:r w:rsidR="00C04CF6" w:rsidRPr="00E6305C">
        <w:rPr>
          <w:rFonts w:ascii="Times New Roman" w:hAnsi="Times New Roman" w:cs="Times New Roman"/>
          <w:sz w:val="20"/>
          <w:szCs w:val="20"/>
        </w:rPr>
        <w:t xml:space="preserve"> yüksekliği </w:t>
      </w:r>
      <w:r w:rsidR="00DE3ECE" w:rsidRPr="00E6305C">
        <w:rPr>
          <w:rFonts w:ascii="Times New Roman" w:hAnsi="Times New Roman" w:cs="Times New Roman"/>
          <w:sz w:val="20"/>
          <w:szCs w:val="20"/>
        </w:rPr>
        <w:t>3.0-m</w:t>
      </w:r>
      <w:r w:rsidR="00C04CF6" w:rsidRPr="00E6305C">
        <w:rPr>
          <w:rFonts w:ascii="Times New Roman" w:hAnsi="Times New Roman" w:cs="Times New Roman"/>
          <w:sz w:val="20"/>
          <w:szCs w:val="20"/>
        </w:rPr>
        <w:t xml:space="preserve"> olan </w:t>
      </w:r>
      <w:r w:rsidR="00DE3ECE" w:rsidRPr="00E6305C">
        <w:rPr>
          <w:rFonts w:ascii="Times New Roman" w:hAnsi="Times New Roman" w:cs="Times New Roman"/>
          <w:sz w:val="20"/>
          <w:szCs w:val="20"/>
        </w:rPr>
        <w:t>0.25-m-</w:t>
      </w:r>
      <w:r w:rsidR="00C04CF6" w:rsidRPr="00E6305C">
        <w:rPr>
          <w:rFonts w:ascii="Times New Roman" w:hAnsi="Times New Roman" w:cs="Times New Roman"/>
          <w:sz w:val="20"/>
          <w:szCs w:val="20"/>
        </w:rPr>
        <w:t>kalınlığında beton duvarda</w:t>
      </w:r>
      <w:r w:rsidR="00DE3ECE" w:rsidRPr="00E6305C">
        <w:rPr>
          <w:rFonts w:ascii="Times New Roman" w:hAnsi="Times New Roman" w:cs="Times New Roman"/>
          <w:sz w:val="20"/>
          <w:szCs w:val="20"/>
        </w:rPr>
        <w:t xml:space="preserve"> (</w:t>
      </w:r>
      <w:r w:rsidR="00DE3ECE" w:rsidRPr="00E6305C">
        <w:rPr>
          <w:rFonts w:ascii="Times New Roman" w:hAnsi="Times New Roman" w:cs="Times New Roman"/>
          <w:position w:val="-6"/>
          <w:sz w:val="20"/>
          <w:szCs w:val="20"/>
        </w:rPr>
        <w:object w:dxaOrig="1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9pt;height:12.9pt" o:ole="">
            <v:imagedata r:id="rId4" o:title=""/>
          </v:shape>
          <o:OLEObject Type="Embed" ProgID="Equation.DSMT4" ShapeID="_x0000_i1025" DrawAspect="Content" ObjectID="_1508269625" r:id="rId5"/>
        </w:object>
      </w:r>
      <w:r w:rsidR="00DE3ECE" w:rsidRPr="00E6305C">
        <w:rPr>
          <w:rFonts w:ascii="Times New Roman" w:hAnsi="Times New Roman" w:cs="Times New Roman"/>
          <w:sz w:val="20"/>
          <w:szCs w:val="20"/>
        </w:rPr>
        <w:t>)</w:t>
      </w:r>
      <w:r w:rsidR="00C04CF6" w:rsidRPr="00E6305C">
        <w:rPr>
          <w:rFonts w:ascii="Times New Roman" w:hAnsi="Times New Roman" w:cs="Times New Roman"/>
          <w:sz w:val="20"/>
          <w:szCs w:val="20"/>
        </w:rPr>
        <w:t xml:space="preserve"> iç ve dış ortam sıcaklıkları sırasıyla</w:t>
      </w:r>
      <w:r w:rsidR="00DE3ECE" w:rsidRPr="00E6305C">
        <w:rPr>
          <w:rFonts w:ascii="Times New Roman" w:hAnsi="Times New Roman" w:cs="Times New Roman"/>
          <w:position w:val="-6"/>
          <w:sz w:val="20"/>
          <w:szCs w:val="20"/>
        </w:rPr>
        <w:object w:dxaOrig="520" w:dyaOrig="300">
          <v:shape id="_x0000_i1026" type="#_x0000_t75" style="width:27.85pt;height:14.95pt" o:ole="">
            <v:imagedata r:id="rId6" o:title=""/>
          </v:shape>
          <o:OLEObject Type="Embed" ProgID="Equation.DSMT4" ShapeID="_x0000_i1026" DrawAspect="Content" ObjectID="_1508269626" r:id="rId7"/>
        </w:object>
      </w:r>
      <w:r w:rsidR="00DE3ECE" w:rsidRPr="00E6305C">
        <w:rPr>
          <w:rFonts w:ascii="Times New Roman" w:hAnsi="Times New Roman" w:cs="Times New Roman"/>
          <w:sz w:val="20"/>
          <w:szCs w:val="20"/>
        </w:rPr>
        <w:t xml:space="preserve"> </w:t>
      </w:r>
      <w:r w:rsidR="00C04CF6" w:rsidRPr="00E6305C">
        <w:rPr>
          <w:rFonts w:ascii="Times New Roman" w:hAnsi="Times New Roman" w:cs="Times New Roman"/>
          <w:sz w:val="20"/>
          <w:szCs w:val="20"/>
        </w:rPr>
        <w:t xml:space="preserve">ve </w:t>
      </w:r>
      <w:r w:rsidR="00DE3ECE" w:rsidRPr="00E6305C">
        <w:rPr>
          <w:rFonts w:ascii="Times New Roman" w:hAnsi="Times New Roman" w:cs="Times New Roman"/>
          <w:sz w:val="20"/>
          <w:szCs w:val="20"/>
        </w:rPr>
        <w:t>2</w:t>
      </w:r>
      <w:r w:rsidR="00DE3ECE" w:rsidRPr="00E6305C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DE3ECE" w:rsidRPr="00E6305C">
        <w:rPr>
          <w:rFonts w:ascii="Times New Roman" w:hAnsi="Times New Roman" w:cs="Times New Roman"/>
          <w:sz w:val="20"/>
          <w:szCs w:val="20"/>
        </w:rPr>
        <w:t>C</w:t>
      </w:r>
      <w:r w:rsidR="00C04CF6" w:rsidRPr="00E6305C">
        <w:rPr>
          <w:rFonts w:ascii="Times New Roman" w:hAnsi="Times New Roman" w:cs="Times New Roman"/>
          <w:sz w:val="20"/>
          <w:szCs w:val="20"/>
        </w:rPr>
        <w:t xml:space="preserve"> dir.</w:t>
      </w:r>
      <w:r w:rsidR="00DE3ECE" w:rsidRPr="00E6305C">
        <w:rPr>
          <w:rFonts w:ascii="Times New Roman" w:hAnsi="Times New Roman" w:cs="Times New Roman"/>
          <w:sz w:val="20"/>
          <w:szCs w:val="20"/>
        </w:rPr>
        <w:t xml:space="preserve"> </w:t>
      </w:r>
      <w:r w:rsidR="00C04CF6" w:rsidRPr="00E6305C">
        <w:rPr>
          <w:rFonts w:ascii="Times New Roman" w:hAnsi="Times New Roman" w:cs="Times New Roman"/>
          <w:sz w:val="20"/>
          <w:szCs w:val="20"/>
        </w:rPr>
        <w:t xml:space="preserve">Duvar iç ve dış yüzey ısı transferi katsayıları </w:t>
      </w:r>
      <w:r w:rsidR="00DE3ECE" w:rsidRPr="00E6305C">
        <w:rPr>
          <w:rFonts w:ascii="Times New Roman" w:hAnsi="Times New Roman" w:cs="Times New Roman"/>
          <w:sz w:val="20"/>
          <w:szCs w:val="20"/>
        </w:rPr>
        <w:t>10 and 20 W/m</w:t>
      </w:r>
      <w:r w:rsidR="00DE3ECE" w:rsidRPr="00E6305C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DE3ECE" w:rsidRPr="00E6305C">
        <w:rPr>
          <w:rFonts w:ascii="Times New Roman" w:hAnsi="Times New Roman" w:cs="Times New Roman"/>
          <w:sz w:val="20"/>
          <w:szCs w:val="20"/>
        </w:rPr>
        <w:t>C</w:t>
      </w:r>
      <w:r w:rsidR="00C04CF6" w:rsidRPr="00E6305C">
        <w:rPr>
          <w:rFonts w:ascii="Times New Roman" w:hAnsi="Times New Roman" w:cs="Times New Roman"/>
          <w:sz w:val="20"/>
          <w:szCs w:val="20"/>
        </w:rPr>
        <w:t xml:space="preserve"> olarak verilmiştir.Duvar iç yüzey sıcaklığını</w:t>
      </w:r>
      <w:r w:rsidR="00DE3ECE" w:rsidRPr="00E6305C">
        <w:rPr>
          <w:rFonts w:ascii="Times New Roman" w:hAnsi="Times New Roman" w:cs="Times New Roman"/>
          <w:sz w:val="20"/>
          <w:szCs w:val="20"/>
        </w:rPr>
        <w:t xml:space="preserve"> </w:t>
      </w:r>
      <w:r w:rsidR="000916C8" w:rsidRPr="00E6305C">
        <w:rPr>
          <w:rFonts w:ascii="Times New Roman" w:hAnsi="Times New Roman" w:cs="Times New Roman"/>
          <w:sz w:val="20"/>
          <w:szCs w:val="20"/>
        </w:rPr>
        <w:t>20</w:t>
      </w:r>
      <w:r w:rsidR="000916C8" w:rsidRPr="00E6305C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0916C8" w:rsidRPr="00E6305C">
        <w:rPr>
          <w:rFonts w:ascii="Times New Roman" w:hAnsi="Times New Roman" w:cs="Times New Roman"/>
          <w:sz w:val="20"/>
          <w:szCs w:val="20"/>
        </w:rPr>
        <w:t xml:space="preserve">C yükseltmek için </w:t>
      </w:r>
      <w:r w:rsidR="00DE3ECE" w:rsidRPr="00E6305C">
        <w:rPr>
          <w:rFonts w:ascii="Times New Roman" w:hAnsi="Times New Roman" w:cs="Times New Roman"/>
          <w:sz w:val="20"/>
          <w:szCs w:val="20"/>
        </w:rPr>
        <w:t xml:space="preserve">polyurethane </w:t>
      </w:r>
      <w:r w:rsidR="000916C8" w:rsidRPr="00E6305C">
        <w:rPr>
          <w:rFonts w:ascii="Times New Roman" w:hAnsi="Times New Roman" w:cs="Times New Roman"/>
          <w:sz w:val="20"/>
          <w:szCs w:val="20"/>
        </w:rPr>
        <w:t xml:space="preserve">köpük </w:t>
      </w:r>
      <w:r w:rsidR="00DE3ECE" w:rsidRPr="00E6305C">
        <w:rPr>
          <w:rFonts w:ascii="Times New Roman" w:hAnsi="Times New Roman" w:cs="Times New Roman"/>
          <w:sz w:val="20"/>
          <w:szCs w:val="20"/>
        </w:rPr>
        <w:t>(</w:t>
      </w:r>
      <w:r w:rsidR="00DE3ECE" w:rsidRPr="00E6305C">
        <w:rPr>
          <w:rFonts w:ascii="Times New Roman" w:hAnsi="Times New Roman" w:cs="Times New Roman"/>
          <w:position w:val="-6"/>
          <w:sz w:val="20"/>
          <w:szCs w:val="20"/>
        </w:rPr>
        <w:object w:dxaOrig="1340" w:dyaOrig="260">
          <v:shape id="_x0000_i1027" type="#_x0000_t75" style="width:71.3pt;height:12.9pt" o:ole="">
            <v:imagedata r:id="rId8" o:title=""/>
          </v:shape>
          <o:OLEObject Type="Embed" ProgID="Equation.DSMT4" ShapeID="_x0000_i1027" DrawAspect="Content" ObjectID="_1508269627" r:id="rId9"/>
        </w:object>
      </w:r>
      <w:r w:rsidR="00DE3ECE" w:rsidRPr="00E6305C">
        <w:rPr>
          <w:rFonts w:ascii="Times New Roman" w:hAnsi="Times New Roman" w:cs="Times New Roman"/>
          <w:sz w:val="20"/>
          <w:szCs w:val="20"/>
        </w:rPr>
        <w:t xml:space="preserve">) </w:t>
      </w:r>
      <w:r w:rsidR="00432220" w:rsidRPr="00E6305C">
        <w:rPr>
          <w:rFonts w:ascii="Times New Roman" w:hAnsi="Times New Roman" w:cs="Times New Roman"/>
          <w:sz w:val="20"/>
          <w:szCs w:val="20"/>
        </w:rPr>
        <w:t>duvar iç yüzeyine yerleştirilmektedir. Bu koşullarda</w:t>
      </w:r>
      <w:r w:rsidR="00DE3ECE" w:rsidRPr="00E6305C">
        <w:rPr>
          <w:rFonts w:ascii="Times New Roman" w:hAnsi="Times New Roman" w:cs="Times New Roman"/>
          <w:sz w:val="20"/>
          <w:szCs w:val="20"/>
        </w:rPr>
        <w:t>,</w:t>
      </w:r>
    </w:p>
    <w:p w:rsidR="00DE3ECE" w:rsidRPr="00E6305C" w:rsidRDefault="00DE3ECE" w:rsidP="00DE3E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 w:rsidRPr="00E6305C">
        <w:rPr>
          <w:rFonts w:ascii="Times New Roman" w:hAnsi="Times New Roman" w:cs="Times New Roman"/>
          <w:sz w:val="20"/>
          <w:szCs w:val="20"/>
        </w:rPr>
        <w:t>(</w:t>
      </w:r>
      <w:r w:rsidRPr="00E6305C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E6305C">
        <w:rPr>
          <w:rFonts w:ascii="Times New Roman" w:hAnsi="Times New Roman" w:cs="Times New Roman"/>
          <w:sz w:val="20"/>
          <w:szCs w:val="20"/>
        </w:rPr>
        <w:t>)</w:t>
      </w:r>
      <w:r w:rsidRPr="00E6305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.</w:t>
      </w:r>
      <w:r w:rsidRPr="00E6305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(20points) </w:t>
      </w:r>
      <w:r w:rsidR="00432220" w:rsidRPr="00E6305C">
        <w:rPr>
          <w:rFonts w:ascii="Times New Roman" w:hAnsi="Times New Roman" w:cs="Times New Roman"/>
          <w:noProof/>
          <w:sz w:val="20"/>
          <w:szCs w:val="20"/>
          <w:lang w:eastAsia="tr-TR"/>
        </w:rPr>
        <w:t>kullanılacak yalıtım malzemesinin kalınlığını bulunuz</w:t>
      </w:r>
      <w:r w:rsidRPr="00E6305C">
        <w:rPr>
          <w:rFonts w:ascii="Times New Roman" w:hAnsi="Times New Roman" w:cs="Times New Roman"/>
          <w:sz w:val="20"/>
          <w:szCs w:val="20"/>
        </w:rPr>
        <w:t>,</w:t>
      </w:r>
    </w:p>
    <w:p w:rsidR="00432220" w:rsidRPr="00E6305C" w:rsidRDefault="00DE3ECE" w:rsidP="00DE3ECE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 w:rsidRPr="00E6305C">
        <w:rPr>
          <w:rFonts w:ascii="Times New Roman" w:hAnsi="Times New Roman" w:cs="Times New Roman"/>
          <w:sz w:val="20"/>
          <w:szCs w:val="20"/>
        </w:rPr>
        <w:t>(b)</w:t>
      </w:r>
      <w:r w:rsidRPr="00E6305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.</w:t>
      </w:r>
      <w:r w:rsidRPr="00E6305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(20points) </w:t>
      </w:r>
      <w:r w:rsidR="00432220" w:rsidRPr="00E6305C">
        <w:rPr>
          <w:rFonts w:ascii="Times New Roman" w:hAnsi="Times New Roman" w:cs="Times New Roman"/>
          <w:noProof/>
          <w:sz w:val="20"/>
          <w:szCs w:val="20"/>
          <w:lang w:eastAsia="tr-TR"/>
        </w:rPr>
        <w:t>izolasyon malzemesinin kullanılması halinde ısı kaybında olan yüzde azalmayı hesaplayınız.</w:t>
      </w:r>
    </w:p>
    <w:p w:rsidR="00DE3ECE" w:rsidRPr="00E6305C" w:rsidRDefault="00DE3ECE" w:rsidP="00DE3ECE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 w:rsidRPr="00E6305C">
        <w:rPr>
          <w:rFonts w:ascii="Times New Roman" w:hAnsi="Times New Roman" w:cs="Times New Roman"/>
          <w:noProof/>
          <w:sz w:val="20"/>
          <w:szCs w:val="20"/>
          <w:lang w:eastAsia="tr-TR"/>
        </w:rPr>
        <w:t>(</w:t>
      </w:r>
      <w:r w:rsidRPr="00E6305C">
        <w:rPr>
          <w:rFonts w:ascii="Times New Roman" w:hAnsi="Times New Roman" w:cs="Times New Roman"/>
          <w:position w:val="-12"/>
          <w:sz w:val="20"/>
          <w:szCs w:val="20"/>
        </w:rPr>
        <w:object w:dxaOrig="3940" w:dyaOrig="340">
          <v:shape id="_x0000_i1028" type="#_x0000_t75" style="width:208.55pt;height:17pt" o:ole="">
            <v:imagedata r:id="rId10" o:title=""/>
          </v:shape>
          <o:OLEObject Type="Embed" ProgID="Equation.DSMT4" ShapeID="_x0000_i1028" DrawAspect="Content" ObjectID="_1508269628" r:id="rId11"/>
        </w:object>
      </w:r>
      <w:r w:rsidRPr="00E6305C">
        <w:rPr>
          <w:rFonts w:ascii="Times New Roman" w:hAnsi="Times New Roman" w:cs="Times New Roman"/>
          <w:noProof/>
          <w:sz w:val="20"/>
          <w:szCs w:val="20"/>
          <w:lang w:eastAsia="tr-TR"/>
        </w:rPr>
        <w:t>)</w:t>
      </w:r>
    </w:p>
    <w:p w:rsidR="00DE3ECE" w:rsidRPr="00E6305C" w:rsidRDefault="00DE3ECE" w:rsidP="00DE3ECE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462212" w:rsidRDefault="00462212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Default="00CC47F8" w:rsidP="00F34C72">
      <w:pPr>
        <w:spacing w:after="0" w:line="240" w:lineRule="auto"/>
        <w:ind w:right="311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CC47F8" w:rsidRPr="00E6305C" w:rsidRDefault="00F7325C" w:rsidP="00CC47F8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 w:rsidRPr="00E6305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lastRenderedPageBreak/>
        <w:t>2.</w:t>
      </w:r>
      <w:r w:rsidR="00CC47F8" w:rsidRPr="00E6305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(20points) Çapı 5cm yüksekliği 20cm olan silindirik çubukta </w:t>
      </w:r>
      <w:r w:rsidR="00CC47F8" w:rsidRPr="00E6305C">
        <w:rPr>
          <w:rFonts w:ascii="Times New Roman" w:hAnsi="Times New Roman" w:cs="Times New Roman"/>
          <w:sz w:val="20"/>
          <w:szCs w:val="20"/>
        </w:rPr>
        <w:t>(</w:t>
      </w:r>
      <w:r w:rsidR="00CC47F8" w:rsidRPr="00E6305C">
        <w:rPr>
          <w:rFonts w:ascii="Times New Roman" w:hAnsi="Times New Roman" w:cs="Times New Roman"/>
          <w:position w:val="-6"/>
          <w:sz w:val="20"/>
          <w:szCs w:val="20"/>
        </w:rPr>
        <w:object w:dxaOrig="1240" w:dyaOrig="260">
          <v:shape id="_x0000_i1029" type="#_x0000_t75" style="width:65.9pt;height:12.9pt" o:ole="">
            <v:imagedata r:id="rId12" o:title=""/>
          </v:shape>
          <o:OLEObject Type="Embed" ProgID="Equation.DSMT4" ShapeID="_x0000_i1029" DrawAspect="Content" ObjectID="_1508269629" r:id="rId13"/>
        </w:object>
      </w:r>
      <w:r w:rsidR="00CC47F8" w:rsidRPr="00E6305C">
        <w:rPr>
          <w:rFonts w:ascii="Times New Roman" w:hAnsi="Times New Roman" w:cs="Times New Roman"/>
          <w:sz w:val="20"/>
          <w:szCs w:val="20"/>
        </w:rPr>
        <w:t xml:space="preserve">) </w:t>
      </w:r>
      <w:r w:rsidR="00CC47F8" w:rsidRPr="00E6305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uniform ısı üretilmektedir. Çubuk ekseninde ve dış yüzeyindeki sıcaklıklar sırasıyla </w:t>
      </w:r>
      <w:r w:rsidR="00CC47F8" w:rsidRPr="00E6305C">
        <w:rPr>
          <w:rFonts w:ascii="Times New Roman" w:hAnsi="Times New Roman" w:cs="Times New Roman"/>
          <w:sz w:val="20"/>
          <w:szCs w:val="20"/>
        </w:rPr>
        <w:t>220°C ve 55°C dir. Çubukta üretilen ısı miktarını Watt olarak hesaplayınız.</w:t>
      </w:r>
    </w:p>
    <w:p w:rsidR="00CC47F8" w:rsidRPr="00E6305C" w:rsidRDefault="00CC47F8" w:rsidP="00CC47F8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Pr="00E6305C" w:rsidRDefault="00CC47F8" w:rsidP="00CC47F8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P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P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C47F8" w:rsidRDefault="00CC47F8" w:rsidP="0060203D">
      <w:pPr>
        <w:spacing w:after="0" w:line="240" w:lineRule="auto"/>
        <w:ind w:right="425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A93047" w:rsidRPr="00CB68DE" w:rsidRDefault="00A93047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 w:rsidRPr="00CB68DE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lastRenderedPageBreak/>
        <w:t>3.</w:t>
      </w:r>
      <w:r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(20points) Uzunluğu 50cm ve çapı 0.5cm olan direnç teli kullanılarak konveksiyon ısı transferi katsayısının deneysel saptanması isteniyor. Telin yüzey sıcaklığı </w:t>
      </w:r>
      <w:r w:rsidRPr="00CB68DE">
        <w:rPr>
          <w:rFonts w:ascii="Times-Roman" w:hAnsi="Times-Roman" w:cs="Times-Roman"/>
          <w:sz w:val="20"/>
          <w:szCs w:val="20"/>
        </w:rPr>
        <w:t xml:space="preserve">250°C olarak ölçülmüş olup, teldeki güç harcamı 190W olarak saptanmıştır. Telden radyasyon ile olan ısı </w:t>
      </w:r>
      <w:r w:rsidR="00CB5C20" w:rsidRPr="00CB68DE">
        <w:rPr>
          <w:rFonts w:ascii="Times-Roman" w:hAnsi="Times-Roman" w:cs="Times-Roman"/>
          <w:sz w:val="20"/>
          <w:szCs w:val="20"/>
        </w:rPr>
        <w:t>kaybı 75W olduğuna göre telin konveksiyonla ısı transferi katsayısını hesaplayınız.</w:t>
      </w:r>
    </w:p>
    <w:p w:rsidR="00A93047" w:rsidRPr="00CB68DE" w:rsidRDefault="00A93047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A93047" w:rsidRPr="00CB68DE" w:rsidRDefault="00A93047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CB5C20" w:rsidRDefault="00CB5C20" w:rsidP="00A930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D13E3E" w:rsidRDefault="00CB68E4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 w:rsidRPr="00D13E3E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style="position:absolute;left:0;text-align:left;margin-left:432.95pt;margin-top:33.1pt;width:31.25pt;height:25.8pt;z-index:251666432" filled="f" stroked="f">
            <v:textbox>
              <w:txbxContent>
                <w:p w:rsidR="007A2D4A" w:rsidRPr="007F24A2" w:rsidRDefault="007A2D4A" w:rsidP="007A2D4A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F24A2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T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Pr="00D13E3E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pict>
          <v:shape id="_x0000_s1077" type="#_x0000_t202" style="position:absolute;left:0;text-align:left;margin-left:424.7pt;margin-top:84.6pt;width:45pt;height:36pt;z-index:251664384" filled="f" stroked="f">
            <v:textbox>
              <w:txbxContent>
                <w:p w:rsidR="007A2D4A" w:rsidRPr="007F24A2" w:rsidRDefault="007A2D4A" w:rsidP="007A2D4A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F24A2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T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  <w:vertAlign w:val="subscript"/>
                    </w:rPr>
                    <w:t>o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, </w:t>
                  </w:r>
                  <w:r w:rsidRPr="007F24A2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h</w:t>
                  </w:r>
                </w:p>
              </w:txbxContent>
            </v:textbox>
          </v:shape>
        </w:pict>
      </w:r>
      <w:r w:rsidRPr="00D13E3E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pict>
          <v:rect id="_x0000_s1078" style="position:absolute;left:0;text-align:left;margin-left:437.6pt;margin-top:28.9pt;width:23.8pt;height:27.2pt;z-index:251665408" stroked="f"/>
        </w:pict>
      </w:r>
      <w:r w:rsidRPr="00D13E3E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pict>
          <v:rect id="_x0000_s1076" style="position:absolute;left:0;text-align:left;margin-left:424.7pt;margin-top:78.4pt;width:23.8pt;height:27.2pt;z-index:251663360" stroked="f"/>
        </w:pict>
      </w:r>
      <w:r w:rsidRPr="00D13E3E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pict>
          <v:shape id="_x0000_s1075" type="#_x0000_t202" style="position:absolute;left:0;text-align:left;margin-left:354.9pt;margin-top:48.6pt;width:30.6pt;height:27.85pt;z-index:251662336" filled="f" stroked="f">
            <v:textbox>
              <w:txbxContent>
                <w:p w:rsidR="007A2D4A" w:rsidRPr="007F24A2" w:rsidRDefault="007A2D4A" w:rsidP="007A2D4A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q”</w:t>
                  </w:r>
                </w:p>
              </w:txbxContent>
            </v:textbox>
          </v:shape>
        </w:pict>
      </w:r>
      <w:r w:rsidRPr="00D13E3E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pict>
          <v:rect id="_x0000_s1074" style="position:absolute;left:0;text-align:left;margin-left:361.55pt;margin-top:56.1pt;width:11.65pt;height:12.2pt;z-index:251661312" fillcolor="#e5b8b7 [1301]" stroked="f"/>
        </w:pict>
      </w:r>
      <w:r w:rsidR="007A2D4A" w:rsidRPr="00D13E3E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89805</wp:posOffset>
            </wp:positionH>
            <wp:positionV relativeFrom="paragraph">
              <wp:posOffset>315080</wp:posOffset>
            </wp:positionV>
            <wp:extent cx="2085796" cy="1777041"/>
            <wp:effectExtent l="19050" t="0" r="0" b="0"/>
            <wp:wrapNone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796" cy="17770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2D4A" w:rsidRPr="00D13E3E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4. </w:t>
      </w:r>
      <w:r w:rsidR="007A2D4A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Kalınlığı </w:t>
      </w:r>
      <w:r w:rsidR="007A2D4A" w:rsidRPr="00CB68DE">
        <w:rPr>
          <w:rFonts w:ascii="Times New Roman" w:hAnsi="Times New Roman" w:cs="Times New Roman"/>
          <w:position w:val="-6"/>
          <w:sz w:val="20"/>
          <w:szCs w:val="20"/>
        </w:rPr>
        <w:object w:dxaOrig="740" w:dyaOrig="240">
          <v:shape id="_x0000_i1030" type="#_x0000_t75" style="width:39.4pt;height:11.55pt" o:ole="">
            <v:imagedata r:id="rId15" o:title=""/>
          </v:shape>
          <o:OLEObject Type="Embed" ProgID="Equation.DSMT4" ShapeID="_x0000_i1030" DrawAspect="Content" ObjectID="_1508269630" r:id="rId16"/>
        </w:object>
      </w:r>
      <w:r w:rsidR="007A2D4A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ve ısı ileti katsayısı </w:t>
      </w:r>
      <w:r w:rsidR="007A2D4A" w:rsidRPr="00CB68DE">
        <w:rPr>
          <w:rFonts w:ascii="Times New Roman" w:hAnsi="Times New Roman" w:cs="Times New Roman"/>
          <w:position w:val="-6"/>
          <w:sz w:val="20"/>
          <w:szCs w:val="20"/>
        </w:rPr>
        <w:object w:dxaOrig="1200" w:dyaOrig="260">
          <v:shape id="_x0000_i1031" type="#_x0000_t75" style="width:63.85pt;height:12.9pt" o:ole="">
            <v:imagedata r:id="rId17" o:title=""/>
          </v:shape>
          <o:OLEObject Type="Embed" ProgID="Equation.DSMT4" ShapeID="_x0000_i1031" DrawAspect="Content" ObjectID="_1508269631" r:id="rId18"/>
        </w:object>
      </w:r>
      <w:r w:rsidR="007A2D4A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olan düz duvarda kimyasal reksiyonla yeknesak </w:t>
      </w:r>
      <w:r w:rsidR="00AA79A8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olarak </w:t>
      </w:r>
      <w:r w:rsidR="00AA79A8" w:rsidRPr="00CB68DE">
        <w:rPr>
          <w:rFonts w:ascii="Times New Roman" w:hAnsi="Times New Roman" w:cs="Times New Roman"/>
          <w:position w:val="-14"/>
          <w:sz w:val="20"/>
          <w:szCs w:val="20"/>
        </w:rPr>
        <w:object w:dxaOrig="1280" w:dyaOrig="380">
          <v:shape id="_x0000_i1032" type="#_x0000_t75" style="width:67.9pt;height:18.35pt" o:ole="">
            <v:imagedata r:id="rId19" o:title=""/>
          </v:shape>
          <o:OLEObject Type="Embed" ProgID="Equation.DSMT4" ShapeID="_x0000_i1032" DrawAspect="Content" ObjectID="_1508269632" r:id="rId20"/>
        </w:object>
      </w:r>
      <w:r w:rsidR="00AA79A8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değerinde ısı üretimektedir. Yalıtılmış yüzeyde, yalıtımla duvar arasına yerleştirilmiş şerit ısıtıcı ile </w:t>
      </w:r>
      <w:r w:rsidR="00AA79A8" w:rsidRPr="00CB68DE">
        <w:rPr>
          <w:rFonts w:ascii="Times New Roman" w:hAnsi="Times New Roman" w:cs="Times New Roman"/>
          <w:position w:val="-10"/>
          <w:sz w:val="20"/>
          <w:szCs w:val="20"/>
        </w:rPr>
        <w:object w:dxaOrig="1280" w:dyaOrig="340">
          <v:shape id="_x0000_i1033" type="#_x0000_t75" style="width:67.9pt;height:17pt" o:ole="">
            <v:imagedata r:id="rId21" o:title=""/>
          </v:shape>
          <o:OLEObject Type="Embed" ProgID="Equation.DSMT4" ShapeID="_x0000_i1033" DrawAspect="Content" ObjectID="_1508269633" r:id="rId22"/>
        </w:object>
      </w:r>
      <w:r w:rsidR="00AA79A8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değerinde ısı verilmektedir. Duvarın diğer </w:t>
      </w:r>
      <w:r w:rsidR="00616E77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>yüzeyi</w:t>
      </w:r>
      <w:r w:rsidR="00AA79A8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</w:t>
      </w:r>
      <w:r w:rsidR="00616E77" w:rsidRPr="00CB68DE">
        <w:rPr>
          <w:rFonts w:ascii="Times New Roman" w:hAnsi="Times New Roman" w:cs="Times New Roman"/>
          <w:position w:val="-10"/>
          <w:sz w:val="20"/>
          <w:szCs w:val="20"/>
        </w:rPr>
        <w:object w:dxaOrig="880" w:dyaOrig="340">
          <v:shape id="_x0000_i1034" type="#_x0000_t75" style="width:46.85pt;height:17pt" o:ole="">
            <v:imagedata r:id="rId23" o:title=""/>
          </v:shape>
          <o:OLEObject Type="Embed" ProgID="Equation.DSMT4" ShapeID="_x0000_i1034" DrawAspect="Content" ObjectID="_1508269634" r:id="rId24"/>
        </w:object>
      </w:r>
      <w:r w:rsidR="00616E77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>de olup s</w:t>
      </w:r>
      <w:r w:rsidR="00AA79A8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ıcaklığı </w:t>
      </w:r>
      <w:r w:rsidR="00AA79A8" w:rsidRPr="00CB68DE">
        <w:rPr>
          <w:rFonts w:ascii="Times New Roman" w:hAnsi="Times New Roman" w:cs="Times New Roman"/>
          <w:position w:val="-10"/>
          <w:sz w:val="20"/>
          <w:szCs w:val="20"/>
        </w:rPr>
        <w:object w:dxaOrig="900" w:dyaOrig="340">
          <v:shape id="_x0000_i1035" type="#_x0000_t75" style="width:47.55pt;height:17pt" o:ole="">
            <v:imagedata r:id="rId25" o:title=""/>
          </v:shape>
          <o:OLEObject Type="Embed" ProgID="Equation.DSMT4" ShapeID="_x0000_i1035" DrawAspect="Content" ObjectID="_1508269635" r:id="rId26"/>
        </w:object>
      </w:r>
      <w:r w:rsidR="00AA79A8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olan su ile </w:t>
      </w:r>
      <w:r w:rsidR="00616E77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>temas halindedir</w:t>
      </w:r>
      <w:r w:rsidR="00616E77" w:rsidRPr="00D13E3E">
        <w:rPr>
          <w:rFonts w:ascii="Times New Roman" w:hAnsi="Times New Roman" w:cs="Times New Roman"/>
          <w:noProof/>
          <w:sz w:val="20"/>
          <w:szCs w:val="20"/>
          <w:lang w:eastAsia="tr-TR"/>
        </w:rPr>
        <w:t>.</w:t>
      </w:r>
    </w:p>
    <w:p w:rsidR="00616E77" w:rsidRPr="00CB68DE" w:rsidRDefault="00616E77" w:rsidP="00616E77">
      <w:pPr>
        <w:autoSpaceDE w:val="0"/>
        <w:autoSpaceDN w:val="0"/>
        <w:adjustRightInd w:val="0"/>
        <w:spacing w:after="0" w:line="240" w:lineRule="auto"/>
        <w:ind w:right="4820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 w:rsidRPr="00CB68DE">
        <w:rPr>
          <w:rFonts w:ascii="Times New Roman" w:hAnsi="Times New Roman" w:cs="Times New Roman"/>
          <w:sz w:val="20"/>
          <w:szCs w:val="20"/>
        </w:rPr>
        <w:t>(</w:t>
      </w:r>
      <w:r w:rsidRPr="00CB68DE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CB68DE">
        <w:rPr>
          <w:rFonts w:ascii="Times New Roman" w:hAnsi="Times New Roman" w:cs="Times New Roman"/>
          <w:sz w:val="20"/>
          <w:szCs w:val="20"/>
        </w:rPr>
        <w:t>)</w:t>
      </w:r>
      <w:r w:rsidRPr="00CB68DE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.</w:t>
      </w:r>
      <w:r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(10points) Su ile duvar arasındaki </w:t>
      </w:r>
      <w:r w:rsidR="000F4853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>ısı tranferi katsayısını hesaplayınız</w:t>
      </w:r>
      <w:r w:rsidRPr="00CB68DE">
        <w:rPr>
          <w:rFonts w:ascii="Times New Roman" w:hAnsi="Times New Roman" w:cs="Times New Roman"/>
          <w:sz w:val="20"/>
          <w:szCs w:val="20"/>
        </w:rPr>
        <w:t>.</w:t>
      </w:r>
    </w:p>
    <w:p w:rsidR="00616E77" w:rsidRPr="00CB68DE" w:rsidRDefault="00616E77" w:rsidP="00616E77">
      <w:pPr>
        <w:spacing w:after="0" w:line="240" w:lineRule="auto"/>
        <w:ind w:right="4820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 w:rsidRPr="00CB68DE">
        <w:rPr>
          <w:rFonts w:ascii="Times New Roman" w:hAnsi="Times New Roman" w:cs="Times New Roman"/>
          <w:sz w:val="20"/>
          <w:szCs w:val="20"/>
        </w:rPr>
        <w:t>(b)</w:t>
      </w:r>
      <w:r w:rsidRPr="00CB68DE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.</w:t>
      </w:r>
      <w:r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(10points) </w:t>
      </w:r>
      <w:r w:rsidR="000F4853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Kararlı akışta duvardaki sıcaklık dağılımı </w:t>
      </w:r>
      <w:r w:rsidRPr="00CB68DE">
        <w:rPr>
          <w:rFonts w:ascii="Times New Roman" w:hAnsi="Times New Roman" w:cs="Times New Roman"/>
          <w:position w:val="-6"/>
          <w:sz w:val="20"/>
          <w:szCs w:val="20"/>
        </w:rPr>
        <w:object w:dxaOrig="1340" w:dyaOrig="300">
          <v:shape id="_x0000_i1036" type="#_x0000_t75" style="width:71.3pt;height:14.95pt" o:ole="">
            <v:imagedata r:id="rId27" o:title=""/>
          </v:shape>
          <o:OLEObject Type="Embed" ProgID="Equation.DSMT4" ShapeID="_x0000_i1036" DrawAspect="Content" ObjectID="_1508269636" r:id="rId28"/>
        </w:object>
      </w:r>
      <w:r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</w:t>
      </w:r>
      <w:r w:rsidR="000F4853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>olduğuna göre</w:t>
      </w:r>
      <w:r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</w:t>
      </w:r>
      <w:r w:rsidRPr="00CB68DE">
        <w:rPr>
          <w:rFonts w:ascii="Times New Roman" w:hAnsi="Times New Roman" w:cs="Times New Roman"/>
          <w:position w:val="-8"/>
          <w:sz w:val="20"/>
          <w:szCs w:val="20"/>
        </w:rPr>
        <w:object w:dxaOrig="600" w:dyaOrig="279">
          <v:shape id="_x0000_i1037" type="#_x0000_t75" style="width:31.9pt;height:13.6pt" o:ole="">
            <v:imagedata r:id="rId29" o:title=""/>
          </v:shape>
          <o:OLEObject Type="Embed" ProgID="Equation.DSMT4" ShapeID="_x0000_i1037" DrawAspect="Content" ObjectID="_1508269637" r:id="rId30"/>
        </w:object>
      </w:r>
      <w:r w:rsidR="000F4853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katsayılarını hesaplayınız</w:t>
      </w:r>
    </w:p>
    <w:p w:rsidR="00616E77" w:rsidRPr="00CB68DE" w:rsidRDefault="00616E77" w:rsidP="00616E77">
      <w:pPr>
        <w:spacing w:after="0" w:line="240" w:lineRule="auto"/>
        <w:ind w:right="4820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 w:rsidRPr="00CB68DE">
        <w:rPr>
          <w:rFonts w:ascii="Times New Roman" w:hAnsi="Times New Roman" w:cs="Times New Roman"/>
          <w:sz w:val="20"/>
          <w:szCs w:val="20"/>
        </w:rPr>
        <w:t>(c)</w:t>
      </w:r>
      <w:r w:rsidRPr="00CB68DE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.</w:t>
      </w:r>
      <w:r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(10points) </w:t>
      </w:r>
      <w:r w:rsidR="00A90FE1" w:rsidRPr="00CB68DE">
        <w:rPr>
          <w:rFonts w:ascii="Times New Roman" w:hAnsi="Times New Roman" w:cs="Times New Roman"/>
          <w:noProof/>
          <w:sz w:val="20"/>
          <w:szCs w:val="20"/>
          <w:lang w:eastAsia="tr-TR"/>
        </w:rPr>
        <w:t>Maksimum sıcaklık değerini ve oluştuğu noktayı hesaplayınız.</w:t>
      </w:r>
    </w:p>
    <w:p w:rsidR="007A2D4A" w:rsidRPr="00CB68DE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7A2D4A" w:rsidRPr="00D13E3E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7A2D4A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7A2D4A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7A2D4A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7A2D4A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7A2D4A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7A2D4A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7A2D4A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7A2D4A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A2D4A" w:rsidRPr="007A2D4A" w:rsidRDefault="007A2D4A" w:rsidP="007A2D4A">
      <w:pPr>
        <w:spacing w:after="0" w:line="240" w:lineRule="auto"/>
        <w:ind w:right="4820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F7325C" w:rsidRDefault="00F7325C" w:rsidP="00427993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F7325C" w:rsidRPr="007F7181" w:rsidRDefault="00F7325C" w:rsidP="00427993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F7181" w:rsidRPr="007F7181" w:rsidRDefault="007F7181" w:rsidP="00427993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F7181" w:rsidRPr="007F7181" w:rsidRDefault="007F7181" w:rsidP="00427993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sectPr w:rsidR="007F7181" w:rsidRPr="007F7181" w:rsidSect="00A71871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5A3D50"/>
    <w:rsid w:val="00085177"/>
    <w:rsid w:val="000863A9"/>
    <w:rsid w:val="000916C8"/>
    <w:rsid w:val="000E613E"/>
    <w:rsid w:val="000E714B"/>
    <w:rsid w:val="000F4853"/>
    <w:rsid w:val="001642D4"/>
    <w:rsid w:val="001A4B54"/>
    <w:rsid w:val="001E2DC8"/>
    <w:rsid w:val="001E7A2A"/>
    <w:rsid w:val="001F5A5C"/>
    <w:rsid w:val="00243C08"/>
    <w:rsid w:val="002462A7"/>
    <w:rsid w:val="0026666D"/>
    <w:rsid w:val="00316ACD"/>
    <w:rsid w:val="00316F26"/>
    <w:rsid w:val="00323E20"/>
    <w:rsid w:val="00325BC8"/>
    <w:rsid w:val="0035699A"/>
    <w:rsid w:val="003B4AB4"/>
    <w:rsid w:val="00427993"/>
    <w:rsid w:val="00432220"/>
    <w:rsid w:val="00456B16"/>
    <w:rsid w:val="00462212"/>
    <w:rsid w:val="00474ACD"/>
    <w:rsid w:val="0048614A"/>
    <w:rsid w:val="004A3404"/>
    <w:rsid w:val="004B1E57"/>
    <w:rsid w:val="004D1AF7"/>
    <w:rsid w:val="0050469C"/>
    <w:rsid w:val="0051605D"/>
    <w:rsid w:val="00530B76"/>
    <w:rsid w:val="005A3D50"/>
    <w:rsid w:val="005D724E"/>
    <w:rsid w:val="005F2FDF"/>
    <w:rsid w:val="005F7DA2"/>
    <w:rsid w:val="0060203D"/>
    <w:rsid w:val="00616E77"/>
    <w:rsid w:val="00675D34"/>
    <w:rsid w:val="00676C52"/>
    <w:rsid w:val="006911F6"/>
    <w:rsid w:val="006A6A58"/>
    <w:rsid w:val="006D6CED"/>
    <w:rsid w:val="006F7A25"/>
    <w:rsid w:val="00731A19"/>
    <w:rsid w:val="00732616"/>
    <w:rsid w:val="00793FF0"/>
    <w:rsid w:val="00796B6A"/>
    <w:rsid w:val="007A2D4A"/>
    <w:rsid w:val="007A719F"/>
    <w:rsid w:val="007C1868"/>
    <w:rsid w:val="007D1790"/>
    <w:rsid w:val="007F7181"/>
    <w:rsid w:val="008050D1"/>
    <w:rsid w:val="008159C5"/>
    <w:rsid w:val="00822FCE"/>
    <w:rsid w:val="00870571"/>
    <w:rsid w:val="008D01D8"/>
    <w:rsid w:val="00931B92"/>
    <w:rsid w:val="00955E23"/>
    <w:rsid w:val="00991863"/>
    <w:rsid w:val="009930AF"/>
    <w:rsid w:val="009A4841"/>
    <w:rsid w:val="009B3F1C"/>
    <w:rsid w:val="009B7F76"/>
    <w:rsid w:val="00A06FFB"/>
    <w:rsid w:val="00A224FD"/>
    <w:rsid w:val="00A22939"/>
    <w:rsid w:val="00A240FE"/>
    <w:rsid w:val="00A37E08"/>
    <w:rsid w:val="00A40AD9"/>
    <w:rsid w:val="00A5659B"/>
    <w:rsid w:val="00A706E5"/>
    <w:rsid w:val="00A71871"/>
    <w:rsid w:val="00A90FE1"/>
    <w:rsid w:val="00A93047"/>
    <w:rsid w:val="00AA79A8"/>
    <w:rsid w:val="00AD00DE"/>
    <w:rsid w:val="00AF44FB"/>
    <w:rsid w:val="00AF52D2"/>
    <w:rsid w:val="00B1533B"/>
    <w:rsid w:val="00B300EB"/>
    <w:rsid w:val="00B91738"/>
    <w:rsid w:val="00BC14E0"/>
    <w:rsid w:val="00BF4A1E"/>
    <w:rsid w:val="00C04CF6"/>
    <w:rsid w:val="00C16A01"/>
    <w:rsid w:val="00C313C5"/>
    <w:rsid w:val="00C37E07"/>
    <w:rsid w:val="00C436A8"/>
    <w:rsid w:val="00C7565B"/>
    <w:rsid w:val="00CB5C20"/>
    <w:rsid w:val="00CB68DE"/>
    <w:rsid w:val="00CB68E4"/>
    <w:rsid w:val="00CC47F8"/>
    <w:rsid w:val="00CC4BCC"/>
    <w:rsid w:val="00CF2CFF"/>
    <w:rsid w:val="00D13497"/>
    <w:rsid w:val="00D13E3E"/>
    <w:rsid w:val="00DC0F1A"/>
    <w:rsid w:val="00DC1A2F"/>
    <w:rsid w:val="00DC3839"/>
    <w:rsid w:val="00DE3ECE"/>
    <w:rsid w:val="00DF6168"/>
    <w:rsid w:val="00E628E0"/>
    <w:rsid w:val="00E6305C"/>
    <w:rsid w:val="00E9132A"/>
    <w:rsid w:val="00EB435C"/>
    <w:rsid w:val="00F34C72"/>
    <w:rsid w:val="00F7325C"/>
    <w:rsid w:val="00F82BDD"/>
    <w:rsid w:val="00F96C08"/>
    <w:rsid w:val="00FB63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>
      <o:colormru v:ext="edit" colors="#f9f,#fcf"/>
      <o:colormenu v:ext="edit" fillcolor="#fcf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F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D5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9930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F2C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F718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4</Pages>
  <Words>392</Words>
  <Characters>2239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b</dc:creator>
  <cp:lastModifiedBy>ben</cp:lastModifiedBy>
  <cp:revision>21</cp:revision>
  <cp:lastPrinted>2015-04-16T18:26:00Z</cp:lastPrinted>
  <dcterms:created xsi:type="dcterms:W3CDTF">2015-04-19T09:55:00Z</dcterms:created>
  <dcterms:modified xsi:type="dcterms:W3CDTF">2015-11-06T07:00:00Z</dcterms:modified>
</cp:coreProperties>
</file>